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2052300</wp:posOffset>
            </wp:positionV>
            <wp:extent cx="254000" cy="266700"/>
            <wp:effectExtent l="0" t="0" r="3175" b="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4"/>
          <w:szCs w:val="32"/>
          <w:lang w:val="en-US" w:eastAsia="zh-CN"/>
        </w:rPr>
        <w:t>8.3.1棱柱、棱锥、棱台的表面积和体积作业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A组：基础巩固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1．若一个正方体的全面积是72，则它的对角线长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25" o:spt="75" alt="eqId38387ba1cadfd3dfc4dea4ca9f613cea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8" o:title="eqId38387ba1cadfd3dfc4dea4ca9f613ce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B．12</w:t>
      </w:r>
      <w:r>
        <w:rPr>
          <w:rFonts w:hint="eastAsia"/>
          <w:lang w:val="en-US" w:eastAsia="zh-CN"/>
        </w:rPr>
        <w:t xml:space="preserve">   </w:t>
      </w:r>
      <w:r>
        <w:t>C．</w:t>
      </w:r>
      <w:r>
        <w:object>
          <v:shape id="_x0000_i1026" o:spt="75" alt="eqId35361e76a7c85d1886728c8d0200b234" type="#_x0000_t75" style="height:15.75pt;width:16.7pt;" o:ole="t" filled="f" o:preferrelative="t" stroked="f" coordsize="21600,21600">
            <v:path/>
            <v:fill on="f" focussize="0,0"/>
            <v:stroke on="f" joinstyle="miter"/>
            <v:imagedata r:id="rId10" o:title="eqId35361e76a7c85d1886728c8d0200b23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D．6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t>2．底面边长和高都是1的正三棱柱的表面积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3</w:t>
      </w:r>
      <w:r>
        <w:rPr>
          <w:rFonts w:hint="eastAsia"/>
          <w:lang w:val="en-US" w:eastAsia="zh-CN"/>
        </w:rPr>
        <w:t xml:space="preserve">    </w:t>
      </w:r>
      <w:r>
        <w:t>B．</w:t>
      </w:r>
      <w:r>
        <w:object>
          <v:shape id="_x0000_i1027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12" o:title="eqId860884c0017c8bceb5b0edff796c14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C．</w:t>
      </w:r>
      <w:r>
        <w:object>
          <v:shape id="_x0000_i1028" o:spt="75" alt="eqIda3ae98f9865744a47cf10cbbdcdf7118" type="#_x0000_t75" style="height:29.7pt;width:31.65pt;" o:ole="t" filled="f" o:preferrelative="t" stroked="f" coordsize="21600,21600">
            <v:path/>
            <v:fill on="f" focussize="0,0"/>
            <v:stroke on="f" joinstyle="miter"/>
            <v:imagedata r:id="rId14" o:title="eqIda3ae98f9865744a47cf10cbbdcdf711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object>
          <v:shape id="_x0000_i1029" o:spt="75" alt="eqId48aea6776a7c0374bdebf1c7664fe15f" type="#_x0000_t75" style="height:29.65pt;width:31.65pt;" o:ole="t" filled="f" o:preferrelative="t" stroked="f" coordsize="21600,21600">
            <v:path/>
            <v:fill on="f" focussize="0,0"/>
            <v:stroke on="f" joinstyle="miter"/>
            <v:imagedata r:id="rId16" o:title="eqId48aea6776a7c0374bdebf1c7664fe15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8" w:leftChars="0" w:hanging="218" w:hangingChars="91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59280</wp:posOffset>
            </wp:positionH>
            <wp:positionV relativeFrom="paragraph">
              <wp:posOffset>156845</wp:posOffset>
            </wp:positionV>
            <wp:extent cx="1077595" cy="1048385"/>
            <wp:effectExtent l="0" t="0" r="4445" b="3175"/>
            <wp:wrapSquare wrapText="bothSides"/>
            <wp:docPr id="1" name="图片 1" descr="@@@37570338563b412c9a382e1cd632b6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37570338563b412c9a382e1cd632b6ff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77595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</w:t>
      </w:r>
      <w:r>
        <w:t>．如图，在棱长为1的正方体</w:t>
      </w:r>
      <w:r>
        <w:object>
          <v:shape id="_x0000_i1030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19" o:title="eqId6e09725691ee7851f54c0dee86b2bf5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中，三棱锥</w:t>
      </w:r>
      <w:r>
        <w:object>
          <v:shape id="_x0000_i1031" o:spt="75" alt="eqId4bd773ebc2e951d18c15a2773e783231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1" o:title="eqId4bd773ebc2e951d18c15a2773e78323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的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</w:pPr>
      <w:r>
        <w:rPr>
          <w:rFonts w:hint="eastAsia"/>
          <w:lang w:val="en-US" w:eastAsia="zh-CN"/>
        </w:rPr>
        <w:t>A.</w:t>
      </w:r>
      <w:r>
        <w:object>
          <v:shape id="_x0000_i103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23" o:title="eqId4dac452fbb5ef6dd653e7fbbef6394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>B．</w:t>
      </w:r>
      <w:r>
        <w:object>
          <v:shape id="_x0000_i1033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25" o:title="eqId56d266a04f3dc7483eddbc26c5e487d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</w:pPr>
      <w:r>
        <w:t>C．</w:t>
      </w:r>
      <w:r>
        <w:object>
          <v:shape id="_x0000_i103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7" o:title="eqIdf89eef3148f2d4d09379767b4af6913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D．</w:t>
      </w:r>
      <w:r>
        <w:object>
          <v:shape id="_x0000_i103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9" o:title="eqIdbf31876698721a199c7c53c6b320aa8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正四棱台的上</w:t>
      </w:r>
      <w:r>
        <w:rPr>
          <w:rFonts w:ascii="MS Mincho" w:hAnsi="MS Mincho" w:eastAsia="MS Mincho" w:cs="MS Mincho"/>
        </w:rPr>
        <w:t>､</w:t>
      </w:r>
      <w:r>
        <w:t>下底面的边长分别为2，4，侧棱长为2，则其体积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36" o:spt="75" alt="eqIdbd7b4d4e11af6210df44286e8fc34ba5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31" o:title="eqIdbd7b4d4e11af6210df44286e8fc34ba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ab/>
      </w:r>
      <w:r>
        <w:t>B．</w:t>
      </w:r>
      <w:r>
        <w:object>
          <v:shape id="_x0000_i1037" o:spt="75" alt="eqIdd0229bc883325ba78a0ee0607d681c79" type="#_x0000_t75" style="height:14.95pt;width:27.25pt;" o:ole="t" filled="f" o:preferrelative="t" stroked="f" coordsize="21600,21600">
            <v:path/>
            <v:fill on="f" focussize="0,0"/>
            <v:stroke on="f" joinstyle="miter"/>
            <v:imagedata r:id="rId33" o:title="eqIdd0229bc883325ba78a0ee0607d681c7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t>C．</w:t>
      </w:r>
      <w:r>
        <w:object>
          <v:shape id="_x0000_i1038" o:spt="75" alt="eqId7f50947a755c3fbc4ea0e654ea37fb2d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5" o:title="eqId7f50947a755c3fbc4ea0e654ea37fb2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ab/>
      </w:r>
      <w:r>
        <w:t>D．</w:t>
      </w:r>
      <w:r>
        <w:object>
          <v:shape id="_x0000_i1039" o:spt="75" alt="eqId5bf56064f788f8161217d20455247f1c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37" o:title="eqId5bf56064f788f8161217d20455247f1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正三棱锥底面边长为3，侧棱长为</w:t>
      </w:r>
      <w:r>
        <w:object>
          <v:shape id="_x0000_i1040" o:spt="75" alt="eqId38387ba1cadfd3dfc4dea4ca9f613cea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8" o:title="eqId38387ba1cadfd3dfc4dea4ca9f613ce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，则下列叙述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正三棱锥高为3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正三棱锥的斜高为</w:t>
      </w:r>
      <w:r>
        <w:object>
          <v:shape id="_x0000_i1041" o:spt="75" alt="eqId2efabec306d05975123be2f1f1b781e0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40" o:title="eqId2efabec306d05975123be2f1f1b781e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正三棱锥的体积为</w:t>
      </w:r>
      <w:r>
        <w:object>
          <v:shape id="_x0000_i1042" o:spt="75" alt="eqIdba43edb6f90476d322d5497956cd0a6a" type="#_x0000_t75" style="height:29.9pt;width:28.15pt;" o:ole="t" filled="f" o:preferrelative="t" stroked="f" coordsize="21600,21600">
            <v:path/>
            <v:fill on="f" focussize="0,0"/>
            <v:stroke on="f" joinstyle="miter"/>
            <v:imagedata r:id="rId42" o:title="eqIdba43edb6f90476d322d5497956cd0a6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D．正三棱锥的侧面积为</w:t>
      </w:r>
      <w:r>
        <w:object>
          <v:shape id="_x0000_i1043" o:spt="75" alt="eqIdbfe1c2b91f3e717fd1991b4420ad6734" type="#_x0000_t75" style="height:30.1pt;width:28.15pt;" o:ole="t" filled="f" o:preferrelative="t" stroked="f" coordsize="21600,21600">
            <v:path/>
            <v:fill on="f" focussize="0,0"/>
            <v:stroke on="f" joinstyle="miter"/>
            <v:imagedata r:id="rId44" o:title="eqIdbfe1c2b91f3e717fd1991b4420ad673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已知正四棱台上、下底面边长分别为</w:t>
      </w:r>
      <w:r>
        <w:object>
          <v:shape id="_x0000_i1044" o:spt="75" alt="eqId8ca98d80a6b806a27c46ae078dd6dabe" type="#_x0000_t75" style="height:14.35pt;width:17.55pt;" o:ole="t" filled="f" o:preferrelative="t" stroked="f" coordsize="21600,21600">
            <v:path/>
            <v:fill on="f" focussize="0,0"/>
            <v:stroke on="f" joinstyle="miter"/>
            <v:imagedata r:id="rId46" o:title="eqId8ca98d80a6b806a27c46ae078dd6dab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t>，侧棱长为</w:t>
      </w:r>
      <w:r>
        <w:object>
          <v:shape id="_x0000_i104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8" o:title="eqId61128ab996360a038e6e64d82fcba00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正四棱台的高为</w:t>
      </w:r>
      <w:r>
        <w:object>
          <v:shape id="_x0000_i1046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8" o:title="eqId61128ab996360a038e6e64d82fcba00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正四棱台的斜高为</w:t>
      </w:r>
      <w:r>
        <w:object>
          <v:shape id="_x0000_i104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正四棱台的表面积为</w:t>
      </w:r>
      <w:r>
        <w:object>
          <v:shape id="_x0000_i1048" o:spt="75" alt="eqIdbd7b4d4e11af6210df44286e8fc34ba5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31" o:title="eqIdbd7b4d4e11af6210df44286e8fc34ba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D．正四棱台的体积为</w:t>
      </w:r>
      <w:r>
        <w:object>
          <v:shape id="_x0000_i1049" o:spt="75" alt="eqId5bf56064f788f8161217d20455247f1c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37" o:title="eqId5bf56064f788f8161217d20455247f1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已知正四棱台的上下底面边长分别为1和4，高为3，则此棱台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8．如图，在正四棱锥</w:t>
      </w:r>
      <w:r>
        <w:object>
          <v:shape id="_x0000_i1050" o:spt="75" alt="eqId0585b6c0f156eecf9662b9846d4eb693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55" o:title="eqId0585b6c0f156eecf9662b9846d4eb69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>中，</w:t>
      </w:r>
      <w:r>
        <w:object>
          <v:shape id="_x0000_i1051" o:spt="75" alt="eqId2cd9000671fdd05da4eff4078f9fcb3d" type="#_x0000_t75" style="height:11.8pt;width:58.05pt;" o:ole="t" filled="f" o:preferrelative="t" stroked="f" coordsize="21600,21600">
            <v:path/>
            <v:fill on="f" focussize="0,0"/>
            <v:stroke on="f" joinstyle="miter"/>
            <v:imagedata r:id="rId57" o:title="eqId2cd9000671fdd05da4eff4078f9fcb3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，则正四棱锥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40" w:firstLineChars="1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8240" cy="904875"/>
            <wp:effectExtent l="0" t="0" r="0" b="9525"/>
            <wp:docPr id="2" name="图片 2" descr="@@@4a5c0078-612d-4aa7-bf44-759e3823c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4a5c0078-612d-4aa7-bf44-759e3823c64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eastAsia"/>
          <w:b/>
          <w:bCs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B组:能力提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40" w:hanging="240" w:hangingChars="1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35480</wp:posOffset>
            </wp:positionH>
            <wp:positionV relativeFrom="paragraph">
              <wp:posOffset>1483995</wp:posOffset>
            </wp:positionV>
            <wp:extent cx="1078865" cy="1040765"/>
            <wp:effectExtent l="0" t="0" r="3175" b="10795"/>
            <wp:wrapSquare wrapText="bothSides"/>
            <wp:docPr id="3" name="图片 3" descr="@@@ccd21dee-0725-4c5d-bdf1-0a13093f2a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ccd21dee-0725-4c5d-bdf1-0a13093f2ae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1040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9</w:t>
      </w:r>
      <w:r>
        <w:t>．六氟化硫，化学式为</w:t>
      </w:r>
      <w:r>
        <w:object>
          <v:shape id="_x0000_i1052" o:spt="75" alt="eqId19be28d470f120dfa7cb3b1837122e44" type="#_x0000_t75" style="height:15.75pt;width:16.7pt;" o:ole="t" filled="f" o:preferrelative="t" stroked="f" coordsize="21600,21600">
            <v:path/>
            <v:fill on="f" focussize="0,0"/>
            <v:stroke on="f" joinstyle="miter"/>
            <v:imagedata r:id="rId61" o:title="eqId19be28d470f120dfa7cb3b1837122e4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>，在常压下是十种无色、无臭、无毒、不燃的稳定气体，有良好的绝缘性，在电器工业方面具有广泛用途．六氟化硫分子结构为正八面体结构（正八面体是每个面都是正三角形的八面体），如图所示，硫原子位于正八面体的中心，6个氟原子分别位于正八面体的6个顶点．若相邻两个氟原子间的距离为2</w:t>
      </w:r>
      <w:r>
        <w:rPr>
          <w:rFonts w:ascii="Times New Roman" w:hAnsi="Times New Roman" w:eastAsia="Times New Roman" w:cs="Times New Roman"/>
          <w:i/>
        </w:rPr>
        <w:t>a</w:t>
      </w:r>
      <w:r>
        <w:t>，则六氟化硫分子中6个氟原子构成的正八面体的体积是（不计氟原子的大小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object>
          <v:shape id="_x0000_i1053" o:spt="75" alt="eqIdc1fbf1ca2df8ed63e5cb94e6fe2b5b81" type="#_x0000_t75" style="height:29.25pt;width:33.4pt;" o:ole="t" filled="f" o:preferrelative="t" stroked="f" coordsize="21600,21600">
            <v:path/>
            <v:fill on="f" focussize="0,0"/>
            <v:stroke on="f" joinstyle="miter"/>
            <v:imagedata r:id="rId63" o:title="eqIdc1fbf1ca2df8ed63e5cb94e6fe2b5b8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object>
          <v:shape id="_x0000_i1054" o:spt="75" alt="eqId8dc7bf715cab33e09679dd92cb5f559d" type="#_x0000_t75" style="height:29.45pt;width:33.4pt;" o:ole="t" filled="f" o:preferrelative="t" stroked="f" coordsize="21600,21600">
            <v:path/>
            <v:fill on="f" focussize="0,0"/>
            <v:stroke on="f" joinstyle="miter"/>
            <v:imagedata r:id="rId65" o:title="eqId8dc7bf715cab33e09679dd92cb5f559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</w:t>
      </w:r>
      <w:r>
        <w:object>
          <v:shape id="_x0000_i1055" o:spt="75" alt="eqId924838816072e738adc116b9e9477c6a" type="#_x0000_t75" style="height:15.45pt;width:29.9pt;" o:ole="t" filled="f" o:preferrelative="t" stroked="f" coordsize="21600,21600">
            <v:path/>
            <v:fill on="f" focussize="0,0"/>
            <v:stroke on="f" joinstyle="miter"/>
            <v:imagedata r:id="rId67" o:title="eqId924838816072e738adc116b9e9477c6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object>
          <v:shape id="_x0000_i1056" o:spt="75" alt="eqId0b7f945fd5cffa37b539cca95b28dc24" type="#_x0000_t75" style="height:15.3pt;width:29pt;" o:ole="t" filled="f" o:preferrelative="t" stroked="f" coordsize="21600,21600">
            <v:path/>
            <v:fill on="f" focussize="0,0"/>
            <v:stroke on="f" joinstyle="miter"/>
            <v:imagedata r:id="rId69" o:title="eqId0b7f945fd5cffa37b539cca95b28dc2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8" w:leftChars="0" w:hanging="218" w:hangingChars="91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91360</wp:posOffset>
            </wp:positionH>
            <wp:positionV relativeFrom="paragraph">
              <wp:posOffset>530225</wp:posOffset>
            </wp:positionV>
            <wp:extent cx="931545" cy="860425"/>
            <wp:effectExtent l="0" t="0" r="13335" b="8255"/>
            <wp:wrapSquare wrapText="bothSides"/>
            <wp:docPr id="4" name="图片 4" descr="@@@bf0b37d0-f450-4193-b0cf-5da25d741f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bf0b37d0-f450-4193-b0cf-5da25d741fcb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  <w:lang w:val="en-US" w:eastAsia="zh-CN"/>
        </w:rPr>
        <w:t>0</w:t>
      </w:r>
      <w:r>
        <w:t>．如图，正方体</w:t>
      </w:r>
      <w:r>
        <w:object>
          <v:shape id="_x0000_i1057" o:spt="75" alt="eqIdb3da8c338342e38c9aa3f274c053fd5b" type="#_x0000_t75" style="height:11.45pt;width:71.15pt;" o:ole="t" filled="f" o:preferrelative="t" stroked="f" coordsize="21600,21600">
            <v:path/>
            <v:fill on="f" focussize="0,0"/>
            <v:stroke on="f" joinstyle="miter"/>
            <v:imagedata r:id="rId72" o:title="eqIdb3da8c338342e38c9aa3f274c053fd5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的棱长为4，动点</w:t>
      </w:r>
      <w:r>
        <w:object>
          <v:shape id="_x0000_i105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4" o:title="eqId2a30f3a8b673cc28bd90c50cf1a3528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t>、</w:t>
      </w:r>
      <w:r>
        <w:object>
          <v:shape id="_x0000_i105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t>在棱</w:t>
      </w:r>
      <w:r>
        <w:object>
          <v:shape id="_x0000_i106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8" o:title="eqIdf52a58fbaf4fea03567e88a9f0f6e37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t>上，且</w:t>
      </w:r>
      <w:r>
        <w:object>
          <v:shape id="_x0000_i1061" o:spt="75" alt="eqIdaeedb5f361a1baff6338436fff6c471d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80" o:title="eqIdaeedb5f361a1baff6338436fff6c471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t>，动点</w:t>
      </w:r>
      <w:r>
        <w:object>
          <v:shape id="_x0000_i1062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82" o:title="eqIdacc290b44635265137fdf13146b6a6d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t>在棱</w:t>
      </w:r>
      <w:r>
        <w:object>
          <v:shape id="_x0000_i1063" o:spt="75" alt="eqIdcdc3257f37be3274a38ec21b7ce9ebb7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84" o:title="eqIdcdc3257f37be3274a38ec21b7ce9ebb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t>上，则三棱锥</w:t>
      </w:r>
      <w:r>
        <w:object>
          <v:shape id="_x0000_i1064" o:spt="75" alt="eqIdecc27ea3d9f5043326eda0a3b2c7e159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86" o:title="eqIdecc27ea3d9f5043326eda0a3b2c7e15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t>的体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与点</w:t>
      </w:r>
      <w:r>
        <w:object>
          <v:shape id="_x0000_i1065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4" o:title="eqId2a30f3a8b673cc28bd90c50cf1a3528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t>、</w:t>
      </w:r>
      <w:r>
        <w:object>
          <v:shape id="_x0000_i1066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t>的位置有关</w:t>
      </w:r>
      <w: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object>
          <v:shape id="_x0000_i1067" o:spt="75" alt="eqIdb08e80fcaac1e175beb3e031c083d893" type="#_x0000_t75" style="height:26.75pt;width:70.4pt;" o:ole="t" filled="f" o:preferrelative="t" stroked="f" coordsize="21600,21600">
            <v:path/>
            <v:fill on="f" focussize="0,0"/>
            <v:stroke on="f" joinstyle="miter"/>
            <v:imagedata r:id="rId90" o:title="eqIdb08e80fcaac1e175beb3e031c083d89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 w:leftChars="0" w:firstLine="0" w:firstLineChars="0"/>
        <w:jc w:val="left"/>
        <w:textAlignment w:val="center"/>
      </w:pPr>
      <w:r>
        <w:object>
          <v:shape id="_x0000_i1068" o:spt="75" alt="eqId29fa14b4d8064ae559c95173216730c9" type="#_x0000_t75" style="height:16.35pt;width:47.5pt;" o:ole="t" filled="f" o:preferrelative="t" stroked="f" coordsize="21600,21600">
            <v:path/>
            <v:fill on="f" focussize="0,0"/>
            <v:stroke on="f" joinstyle="miter"/>
            <v:imagedata r:id="rId92" o:title="eqId29fa14b4d8064ae559c95173216730c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t>不确定</w:t>
      </w:r>
      <w: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 w:leftChars="0"/>
        <w:jc w:val="left"/>
        <w:textAlignment w:val="center"/>
      </w:pPr>
      <w:r>
        <w:t>D．与点</w:t>
      </w:r>
      <w:r>
        <w:object>
          <v:shape id="_x0000_i1069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4" o:title="eqId2a30f3a8b673cc28bd90c50cf1a3528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t>、</w:t>
      </w:r>
      <w:r>
        <w:object>
          <v:shape id="_x0000_i107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t>、</w:t>
      </w:r>
      <w:r>
        <w:object>
          <v:shape id="_x0000_i1071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82" o:title="eqIdacc290b44635265137fdf13146b6a6d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t>的位置均无关，是定值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“堑堵”“阳马”和“鳖臑”是我国古代对一些特殊几何体的称谓．《九章算术·商功》：“斜解立方，得两堑堵，斜解堑堵，其一为阳马，其一为鳖臑”，即一个长方体沿对角线斜解（图1）．得到一模一样的两个堑堵，再沿一个堑堵的一个顶点和相对的棱斜解（图2），得一个四棱锥称为阳马（图3），一个三棱堆称为鳖臑（图4）记该长方体斜解所得到的阳马和鳖臑的体积分别为</w:t>
      </w:r>
      <w:r>
        <w:object>
          <v:shape id="_x0000_i1072" o:spt="75" alt="eqIdc4764374bd2fb78e59cd0b283637baeb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97" o:title="eqIdc4764374bd2fb78e59cd0b283637bae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t>，</w:t>
      </w:r>
      <w:r>
        <w:object>
          <v:shape id="_x0000_i1073" o:spt="75" alt="eqIdc63055a5d6916f99d07fede49120753f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99" o:title="eqIdc63055a5d6916f99d07fede49120753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t>，则</w:t>
      </w:r>
      <w:r>
        <w:object>
          <v:shape id="_x0000_i1074" o:spt="75" alt="eqId0e68300e9ff6b6ea7943bdd2b3658b2c" type="#_x0000_t75" style="height:15.8pt;width:35.2pt;" o:ole="t" filled="f" o:preferrelative="t" stroked="f" coordsize="21600,21600">
            <v:path/>
            <v:fill on="f" focussize="0,0"/>
            <v:stroke on="f" joinstyle="miter"/>
            <v:imagedata r:id="rId101" o:title="eqId0e68300e9ff6b6ea7943bdd2b3658b2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98445" cy="447675"/>
            <wp:effectExtent l="0" t="0" r="5715" b="9525"/>
            <wp:docPr id="5" name="图片 5" descr="@@@09196f88-4fa1-44f9-a6ef-7f656fb9b1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09196f88-4fa1-44f9-a6ef-7f656fb9b1d2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79844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正四棱锥</w:t>
      </w:r>
      <w:r>
        <w:rPr>
          <w:rFonts w:ascii="Times New Roman" w:hAnsi="Times New Roman" w:eastAsia="Times New Roman" w:cs="Times New Roman"/>
          <w:i/>
        </w:rPr>
        <w:t>S</w:t>
      </w:r>
      <w:r>
        <w:t>﹣</w:t>
      </w:r>
      <w:r>
        <w:rPr>
          <w:rFonts w:ascii="Times New Roman" w:hAnsi="Times New Roman" w:eastAsia="Times New Roman" w:cs="Times New Roman"/>
          <w:i/>
        </w:rPr>
        <w:t>ABCD</w:t>
      </w:r>
      <w:r>
        <w:t>的底面边长为4，高为1，求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49325" cy="815975"/>
            <wp:effectExtent l="0" t="0" r="10795" b="6985"/>
            <wp:docPr id="6" name="图片 6" descr="@@@76e221b3-c85c-4272-ac65-371e84e63e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76e221b3-c85c-4272-ac65-371e84e63e9e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81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</w:pPr>
      <w:r>
        <w:t>(1)求棱锥的侧棱长和斜高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center"/>
      </w:pPr>
      <w:r>
        <w:t>(2)求棱锥的表面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</w:pPr>
    </w:p>
    <w:p>
      <w:pPr>
        <w:jc w:val="center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8.3.1棱柱、棱锥、棱台的表面积和体积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1．【答案】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设正方体的棱长为</w:t>
      </w:r>
      <w:r>
        <w:object>
          <v:shape id="_x0000_i107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05" o:title="eqId81dea63b8ce3e51adf66cf7b9982a2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>，对角线长为</w:t>
      </w:r>
      <w:r>
        <w:object>
          <v:shape id="_x0000_i107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07" o:title="eqId0a6936d370d6a238a608ca56f87198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t>，则有</w:t>
      </w:r>
      <w:r>
        <w:object>
          <v:shape id="_x0000_i1077" o:spt="75" alt="eqId9bc8858599fc65457c89f0c25a596de1" type="#_x0000_t75" style="height:14.3pt;width:39.55pt;" o:ole="t" filled="f" o:preferrelative="t" stroked="f" coordsize="21600,21600">
            <v:path/>
            <v:fill on="f" focussize="0,0"/>
            <v:stroke on="f" joinstyle="miter"/>
            <v:imagedata r:id="rId109" o:title="eqId9bc8858599fc65457c89f0c25a596de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t>，解得</w:t>
      </w:r>
      <w:r>
        <w:object>
          <v:shape id="_x0000_i1078" o:spt="75" alt="eqId569fe90ac92aa823b2fee1c502649ce9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111" o:title="eqId569fe90ac92aa823b2fee1c502649ce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从而</w:t>
      </w:r>
      <w:r>
        <w:object>
          <v:shape id="_x0000_i1079" o:spt="75" alt="eqId73b0a314a2cd95c83fbcf5f7d9f0e7e4" type="#_x0000_t75" style="height:14.25pt;width:59.8pt;" o:ole="t" filled="f" o:preferrelative="t" stroked="f" coordsize="21600,21600">
            <v:path/>
            <v:fill on="f" focussize="0,0"/>
            <v:stroke on="f" joinstyle="miter"/>
            <v:imagedata r:id="rId113" o:title="eqId73b0a314a2cd95c83fbcf5f7d9f0e7e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t>，解得</w:t>
      </w:r>
      <w:r>
        <w:object>
          <v:shape id="_x0000_i1080" o:spt="75" alt="eqIdf08ce80e91fdf435a8e3ec05be990e9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115" o:title="eqIdf08ce80e91fdf435a8e3ec05be990e9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>.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2．【答案】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【解析】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37285" cy="1270000"/>
            <wp:effectExtent l="0" t="0" r="5715" b="0"/>
            <wp:docPr id="100003" name="图片 100003" descr="@@@5b9e9f48ea0f4b37b596ae7dda7d0b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b9e9f48ea0f4b37b596ae7dda7d0bcd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表面积为</w:t>
      </w:r>
      <w:r>
        <w:object>
          <v:shape id="_x0000_i1081" o:spt="75" alt="eqId19adeb4225e780851ea8fd896471e1ad" type="#_x0000_t75" style="height:30.05pt;width:145.2pt;" o:ole="t" filled="f" o:preferrelative="t" stroked="f" coordsize="21600,21600">
            <v:path/>
            <v:fill on="f" focussize="0,0"/>
            <v:stroke on="f" joinstyle="miter"/>
            <v:imagedata r:id="rId118" o:title="eqId19adeb4225e780851ea8fd896471e1a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.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【答案】A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由</w:t>
      </w:r>
      <w:r>
        <w:object>
          <v:shape id="_x0000_i1082" o:spt="75" alt="eqId3df7fd4faa10188dba598f7a1ea58619" type="#_x0000_t75" style="height:27.45pt;width:243.75pt;" o:ole="t" filled="f" o:preferrelative="t" stroked="f" coordsize="21600,21600">
            <v:path/>
            <v:fill on="f" focussize="0,0"/>
            <v:stroke on="f" joinstyle="miter"/>
            <v:imagedata r:id="rId120" o:title="eqId3df7fd4faa10188dba598f7a1ea5861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083" o:spt="75" alt="eqId0fc33e2c9f6309ad2124ffed0ed1e6df" type="#_x0000_t75" style="height:27.4pt;width:201.5pt;" o:ole="t" filled="f" o:preferrelative="t" stroked="f" coordsize="21600,21600">
            <v:path/>
            <v:fill on="f" focussize="0,0"/>
            <v:stroke on="f" joinstyle="miter"/>
            <v:imagedata r:id="rId122" o:title="eqId0fc33e2c9f6309ad2124ffed0ed1e6d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【答案】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作出图形，连接该正四棱台上下底面的中心，如图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9070" cy="958850"/>
            <wp:effectExtent l="0" t="0" r="0" b="1270"/>
            <wp:docPr id="100007" name="图片 100007" descr="@@@5d1bd4167d7b4cc59b927c520604dc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5d1bd4167d7b4cc59b927c520604dc95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</w:pPr>
      <w:r>
        <w:t>因为该四棱台上下底面边长分别为2，4，侧棱长为2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该棱台的高</w:t>
      </w:r>
      <w:r>
        <w:object>
          <v:shape id="_x0000_i1084" o:spt="75" alt="eqId1922356ad55cbc9952c3cc09b89aa3ca" type="#_x0000_t75" style="height:26.4pt;width:124.05pt;" o:ole="t" filled="f" o:preferrelative="t" stroked="f" coordsize="21600,21600">
            <v:path/>
            <v:fill on="f" focussize="0,0"/>
            <v:stroke on="f" joinstyle="miter"/>
            <v:imagedata r:id="rId125" o:title="eqId1922356ad55cbc9952c3cc09b89aa3c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t>，下底面面积</w:t>
      </w:r>
      <w:r>
        <w:object>
          <v:shape id="_x0000_i1085" o:spt="75" alt="eqIdc0d7aa815d046dac3d1ee1698206d8f1" type="#_x0000_t75" style="height:15.9pt;width:32.55pt;" o:ole="t" filled="f" o:preferrelative="t" stroked="f" coordsize="21600,21600">
            <v:path/>
            <v:fill on="f" focussize="0,0"/>
            <v:stroke on="f" joinstyle="miter"/>
            <v:imagedata r:id="rId127" o:title="eqIdc0d7aa815d046dac3d1ee1698206d8f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t>，上底面面积</w:t>
      </w:r>
      <w:r>
        <w:object>
          <v:shape id="_x0000_i1086" o:spt="75" alt="eqId315b41eeea0dbaa395af2474c4ba6acb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29" o:title="eqId315b41eeea0dbaa395af2474c4ba6ac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该棱台的体积</w:t>
      </w:r>
      <w:r>
        <w:object>
          <v:shape id="_x0000_i1087" o:spt="75" alt="eqId4172ee26af525fbd1c1a7256acb3549e" type="#_x0000_t75" style="height:27.4pt;width:251.65pt;" o:ole="t" filled="f" o:preferrelative="t" stroked="f" coordsize="21600,21600">
            <v:path/>
            <v:fill on="f" focussize="0,0"/>
            <v:stroke on="f" joinstyle="miter"/>
            <v:imagedata r:id="rId131" o:title="eqId4172ee26af525fbd1c1a7256acb3549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t>.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【答案】AB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【解析】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28900" cy="2609850"/>
            <wp:effectExtent l="0" t="0" r="7620" b="11430"/>
            <wp:docPr id="100021" name="图片 100021" descr="@@@38be163fae3640ecb5a7e186f1635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8be163fae3640ecb5a7e186f1635364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object>
          <v:shape id="_x0000_i108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4" o:title="eqId2a30f3a8b673cc28bd90c50cf1a352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t>为等边三角形</w:t>
      </w:r>
      <w:r>
        <w:object>
          <v:shape id="_x0000_i1089" o:spt="75" alt="eqId42fc809386ee98d913fb1f246dbe4e48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35" o:title="eqId42fc809386ee98d913fb1f246dbe4e4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>的中心，</w:t>
      </w:r>
      <w:r>
        <w:object>
          <v:shape id="_x0000_i109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t>为</w:t>
      </w:r>
      <w:r>
        <w:object>
          <v:shape id="_x0000_i1091" o:spt="75" alt="eqId9d78abbad68bbbf12af10cd40ef4c353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38" o:title="eqId9d78abbad68bbbf12af10cd40ef4c3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t>的中点，连接</w:t>
      </w:r>
      <w:r>
        <w:object>
          <v:shape id="_x0000_i1092" o:spt="75" alt="eqIdb45f1a80e6afbdc4163c5e6dba6d07f2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40" o:title="eqIdb45f1a80e6afbdc4163c5e6dba6d07f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093" o:spt="75" alt="eqIdfc5adb5eb60ae4435a12d93854066298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42" o:title="eqIdfc5adb5eb60ae4435a12d9385406629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t>为正三棱锥的高，</w:t>
      </w:r>
      <w:r>
        <w:object>
          <v:shape id="_x0000_i1094" o:spt="75" alt="eqId4fb26d84907c923278ac4626a9d58947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44" o:title="eqId4fb26d84907c923278ac4626a9d5894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>为斜高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095" o:spt="75" alt="eqIddcf021b5b667191e0a8b5c132d381a17" type="#_x0000_t75" style="height:31pt;width:92.4pt;" o:ole="t" filled="f" o:preferrelative="t" stroked="f" coordsize="21600,21600">
            <v:path/>
            <v:fill on="f" focussize="0,0"/>
            <v:stroke on="f" joinstyle="miter"/>
            <v:imagedata r:id="rId146" o:title="eqIddcf021b5b667191e0a8b5c132d381a1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t>，</w:t>
      </w:r>
      <w:r>
        <w:object>
          <v:shape id="_x0000_i1096" o:spt="75" alt="eqIda3105448debf8cd4ddb92335a9607471" type="#_x0000_t75" style="height:29.75pt;width:82.7pt;" o:ole="t" filled="f" o:preferrelative="t" stroked="f" coordsize="21600,21600">
            <v:path/>
            <v:fill on="f" focussize="0,0"/>
            <v:stroke on="f" joinstyle="miter"/>
            <v:imagedata r:id="rId148" o:title="eqIda3105448debf8cd4ddb92335a960747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t>，故</w:t>
      </w:r>
      <w:r>
        <w:object>
          <v:shape id="_x0000_i1097" o:spt="75" alt="eqId0e0da3ab436d2ef649e4bdea2d446d47" type="#_x0000_t75" style="height:31pt;width:79.2pt;" o:ole="t" filled="f" o:preferrelative="t" stroked="f" coordsize="21600,21600">
            <v:path/>
            <v:fill on="f" focussize="0,0"/>
            <v:stroke on="f" joinstyle="miter"/>
            <v:imagedata r:id="rId150" o:title="eqId0e0da3ab436d2ef649e4bdea2d446d4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t>,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AB正确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而正三棱锥的体积为</w:t>
      </w:r>
      <w:r>
        <w:object>
          <v:shape id="_x0000_i1098" o:spt="75" alt="eqIdc1a85b20048c5d22d32ed1af46252cad" type="#_x0000_t75" style="height:29.6pt;width:88.85pt;" o:ole="t" filled="f" o:preferrelative="t" stroked="f" coordsize="21600,21600">
            <v:path/>
            <v:fill on="f" focussize="0,0"/>
            <v:stroke on="f" joinstyle="miter"/>
            <v:imagedata r:id="rId152" o:title="eqIdc1a85b20048c5d22d32ed1af46252ca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t>，侧面积为</w:t>
      </w:r>
      <w:r>
        <w:object>
          <v:shape id="_x0000_i1099" o:spt="75" alt="eqIdca817c30294a9fce42a873bfcfe3bde3" type="#_x0000_t75" style="height:29.6pt;width:99.4pt;" o:ole="t" filled="f" o:preferrelative="t" stroked="f" coordsize="21600,21600">
            <v:path/>
            <v:fill on="f" focussize="0,0"/>
            <v:stroke on="f" joinstyle="miter"/>
            <v:imagedata r:id="rId154" o:title="eqIdca817c30294a9fce42a873bfcfe3bde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C错误，D正确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选：ABD.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【答案】BC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对于A，</w:t>
      </w:r>
      <w:r>
        <w:object>
          <v:shape id="_x0000_i1100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56" o:title="eqId16f3d198e76391779fa3badc848c8ac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t>正四棱台上下底面对角线长为</w:t>
      </w:r>
      <w:r>
        <w:object>
          <v:shape id="_x0000_i1101" o:spt="75" alt="eqId161fac227e98470bdd1bc01da9c2c444" type="#_x0000_t75" style="height:16.5pt;width:44.85pt;" o:ole="t" filled="f" o:preferrelative="t" stroked="f" coordsize="21600,21600">
            <v:path/>
            <v:fill on="f" focussize="0,0"/>
            <v:stroke on="f" joinstyle="miter"/>
            <v:imagedata r:id="rId158" o:title="eqId161fac227e98470bdd1bc01da9c2c44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02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0" o:title="eqId2de0d10ef8b748d4531250c37c5d3f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t>正四棱台的高</w:t>
      </w:r>
      <w:r>
        <w:object>
          <v:shape id="_x0000_i1103" o:spt="75" alt="eqId84448a362bcf90541157c89d4358cbf9" type="#_x0000_t75" style="height:40.6pt;width:132.8pt;" o:ole="t" filled="f" o:preferrelative="t" stroked="f" coordsize="21600,21600">
            <v:path/>
            <v:fill on="f" focussize="0,0"/>
            <v:stroke on="f" joinstyle="miter"/>
            <v:imagedata r:id="rId162" o:title="eqId84448a362bcf90541157c89d4358cbf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t>，A错误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B，正四棱台的斜高</w:t>
      </w:r>
      <w:r>
        <w:object>
          <v:shape id="_x0000_i1104" o:spt="75" alt="eqIdbe19379a9e597aac154ff48030a111ad" type="#_x0000_t75" style="height:34.95pt;width:108.2pt;" o:ole="t" filled="f" o:preferrelative="t" stroked="f" coordsize="21600,21600">
            <v:path/>
            <v:fill on="f" focussize="0,0"/>
            <v:stroke on="f" joinstyle="miter"/>
            <v:imagedata r:id="rId164" o:title="eqIdbe19379a9e597aac154ff48030a111a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t>，B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C，</w:t>
      </w:r>
      <w:r>
        <w:object>
          <v:shape id="_x0000_i1105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56" o:title="eqId16f3d198e76391779fa3badc848c8ac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t>正四棱台侧面积为</w:t>
      </w:r>
      <w:r>
        <w:object>
          <v:shape id="_x0000_i1106" o:spt="75" alt="eqId938a8de0e6f652ed803689fd21cc56fe" type="#_x0000_t75" style="height:27.4pt;width:113.45pt;" o:ole="t" filled="f" o:preferrelative="t" stroked="f" coordsize="21600,21600">
            <v:path/>
            <v:fill on="f" focussize="0,0"/>
            <v:stroke on="f" joinstyle="miter"/>
            <v:imagedata r:id="rId167" o:title="eqId938a8de0e6f652ed803689fd21cc56f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t>，上下底面面积分别为</w:t>
      </w:r>
      <w:r>
        <w:object>
          <v:shape id="_x0000_i1107" o:spt="75" alt="eqId2e1c31863e62c8320631bcd1a70d643c" type="#_x0000_t75" style="height:14pt;width:21.95pt;" o:ole="t" filled="f" o:preferrelative="t" stroked="f" coordsize="21600,21600">
            <v:path/>
            <v:fill on="f" focussize="0,0"/>
            <v:stroke on="f" joinstyle="miter"/>
            <v:imagedata r:id="rId169" o:title="eqId2e1c31863e62c8320631bcd1a70d643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08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60" o:title="eqId2de0d10ef8b748d4531250c37c5d3f9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t>正四棱台的表面积</w:t>
      </w:r>
      <w:r>
        <w:object>
          <v:shape id="_x0000_i1109" o:spt="75" alt="eqId0fe55cd1f452af0f2cc968b830858caf" type="#_x0000_t75" style="height:16pt;width:128.45pt;" o:ole="t" filled="f" o:preferrelative="t" stroked="f" coordsize="21600,21600">
            <v:path/>
            <v:fill on="f" focussize="0,0"/>
            <v:stroke on="f" joinstyle="miter"/>
            <v:imagedata r:id="rId172" o:title="eqId0fe55cd1f452af0f2cc968b830858ca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t>，C正确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于D，正四棱台的体积</w:t>
      </w:r>
      <w:r>
        <w:object>
          <v:shape id="_x0000_i1110" o:spt="75" alt="eqId7e02d91ca2b34a5e71c1a68d19e436c2" type="#_x0000_t75" style="height:29.75pt;width:158.4pt;" o:ole="t" filled="f" o:preferrelative="t" stroked="f" coordsize="21600,21600">
            <v:path/>
            <v:fill on="f" focussize="0,0"/>
            <v:stroke on="f" joinstyle="miter"/>
            <v:imagedata r:id="rId174" o:title="eqId7e02d91ca2b34a5e71c1a68d19e436c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t>，D正确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选：BCD.</w:t>
      </w:r>
    </w:p>
    <w:p>
      <w:pPr>
        <w:numPr>
          <w:ilvl w:val="0"/>
          <w:numId w:val="0"/>
        </w:numPr>
        <w:ind w:leftChars="0"/>
        <w:rPr>
          <w:rFonts w:hint="default"/>
          <w:lang w:val="en-US" w:eastAsia="zh-CN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【答案】21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因为正四棱台的上下底面边长分别为1和4，高为3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棱台的体积为</w:t>
      </w:r>
      <w:r>
        <w:object>
          <v:shape id="_x0000_i1111" o:spt="75" alt="eqId4ca5f6adae98be3327ebd7e5c1100019" type="#_x0000_t75" style="height:27.95pt;width:171.6pt;" o:ole="t" filled="f" o:preferrelative="t" stroked="f" coordsize="21600,21600">
            <v:path/>
            <v:fill on="f" focussize="0,0"/>
            <v:stroke on="f" joinstyle="miter"/>
            <v:imagedata r:id="rId176" o:title="eqId4ca5f6adae98be3327ebd7e5c110001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【答案】</w:t>
      </w:r>
      <w:r>
        <w:object>
          <v:shape id="_x0000_i1112" o:spt="75" alt="eqId222691c45b4c6b38f38a34a7ab609e49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178" o:title="eqId222691c45b4c6b38f38a34a7ab609e4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作</w:t>
      </w:r>
      <w:r>
        <w:object>
          <v:shape id="_x0000_i1113" o:spt="75" alt="eqIdf3e126c16032892966489053f44b9048" type="#_x0000_t75" style="height:12.8pt;width:27.25pt;" o:ole="t" filled="f" o:preferrelative="t" stroked="f" coordsize="21600,21600">
            <v:path/>
            <v:fill on="f" focussize="0,0"/>
            <v:stroke on="f" joinstyle="miter"/>
            <v:imagedata r:id="rId180" o:title="eqIdf3e126c16032892966489053f44b90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t>平面</w:t>
      </w:r>
      <w:r>
        <w:object>
          <v:shape id="_x0000_i1114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82" o:title="eqId411b38a18046fea8e9fab1f9f9b80a5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>，垂足为点</w:t>
      </w:r>
      <w:r>
        <w:object>
          <v:shape id="_x0000_i1115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4" o:title="eqId1dde8112e8eb968fd042418dd632759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，点</w:t>
      </w:r>
      <w:r>
        <w:object>
          <v:shape id="_x0000_i1116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84" o:title="eqId1dde8112e8eb968fd042418dd632759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t>为正方形</w:t>
      </w:r>
      <w:r>
        <w:object>
          <v:shape id="_x0000_i111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82" o:title="eqId411b38a18046fea8e9fab1f9f9b80a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t>的中心，连结</w:t>
      </w:r>
      <w:r>
        <w:object>
          <v:shape id="_x0000_i1118" o:spt="75" alt="eqIdef4113c492885ba7c47fe42ac792578f" type="#_x0000_t75" style="height:12.4pt;width:16.7pt;" o:ole="t" filled="f" o:preferrelative="t" stroked="f" coordsize="21600,21600">
            <v:path/>
            <v:fill on="f" focussize="0,0"/>
            <v:stroke on="f" joinstyle="miter"/>
            <v:imagedata r:id="rId188" o:title="eqIdef4113c492885ba7c47fe42ac792578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19" o:spt="75" alt="eqIdd0446883a9c6c930c4891de59b95f559" type="#_x0000_t75" style="height:30.7pt;width:95pt;" o:ole="t" filled="f" o:preferrelative="t" stroked="f" coordsize="21600,21600">
            <v:path/>
            <v:fill on="f" focussize="0,0"/>
            <v:stroke on="f" joinstyle="miter"/>
            <v:imagedata r:id="rId190" o:title="eqIdd0446883a9c6c930c4891de59b95f55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t>，</w:t>
      </w:r>
      <w:r>
        <w:object>
          <v:shape id="_x0000_i1120" o:spt="75" alt="eqId602ee324ca5bc3cf9ef251a061b431ab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192" o:title="eqId602ee324ca5bc3cf9ef251a061b431a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t>，所以</w:t>
      </w:r>
      <w:r>
        <w:object>
          <v:shape id="_x0000_i1121" o:spt="75" alt="eqId60083fb6862311820b1fc69680ea33cf" type="#_x0000_t75" style="height:26.35pt;width:116.15pt;" o:ole="t" filled="f" o:preferrelative="t" stroked="f" coordsize="21600,21600">
            <v:path/>
            <v:fill on="f" focussize="0,0"/>
            <v:stroke on="f" joinstyle="miter"/>
            <v:imagedata r:id="rId194" o:title="eqId60083fb6862311820b1fc69680ea33c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0200" cy="1257300"/>
            <wp:effectExtent l="0" t="0" r="0" b="7620"/>
            <wp:docPr id="100035" name="图片 100035" descr="@@@a53d35c8-4ddb-4b20-9cb1-2154639d8d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a53d35c8-4ddb-4b20-9cb1-2154639d8dc0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四棱锥的体积</w:t>
      </w:r>
      <w:r>
        <w:object>
          <v:shape id="_x0000_i1122" o:spt="75" alt="eqId460249cd4470e3c8d8ca0e332f6ff575" type="#_x0000_t75" style="height:29.75pt;width:116.95pt;" o:ole="t" filled="f" o:preferrelative="t" stroked="f" coordsize="21600,21600">
            <v:path/>
            <v:fill on="f" focussize="0,0"/>
            <v:stroke on="f" joinstyle="miter"/>
            <v:imagedata r:id="rId197" o:title="eqId460249cd4470e3c8d8ca0e332f6ff57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t>.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【答案】B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如图，连接</w:t>
      </w:r>
      <w:r>
        <w:object>
          <v:shape id="_x0000_i112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t>，</w:t>
      </w:r>
      <w:r>
        <w:object>
          <v:shape id="_x0000_i112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01" o:title="eqIdd40b319212a7e7528b053e1c7097e96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t>，</w:t>
      </w:r>
      <w:r>
        <w:object>
          <v:shape id="_x0000_i1125" o:spt="75" alt="eqIda23f01af749100e1888bba06268843db" type="#_x0000_t75" style="height:13.2pt;width:61.6pt;" o:ole="t" filled="f" o:preferrelative="t" stroked="f" coordsize="21600,21600">
            <v:path/>
            <v:fill on="f" focussize="0,0"/>
            <v:stroke on="f" joinstyle="miter"/>
            <v:imagedata r:id="rId203" o:title="eqIda23f01af749100e1888bba06268843d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t>，连接</w:t>
      </w:r>
      <w:r>
        <w:object>
          <v:shape id="_x0000_i1126" o:spt="75" alt="eqIda299d2b999568e80be8005565ba209a4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205" o:title="eqIda299d2b999568e80be8005565ba209a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t>．因为</w:t>
      </w:r>
      <w:r>
        <w:object>
          <v:shape id="_x0000_i1127" o:spt="75" alt="eqId553a93e0b6156befa00b50bdfaef95d9" type="#_x0000_t75" style="height:12.05pt;width:42.2pt;" o:ole="t" filled="f" o:preferrelative="t" stroked="f" coordsize="21600,21600">
            <v:path/>
            <v:fill on="f" focussize="0,0"/>
            <v:stroke on="f" joinstyle="miter"/>
            <v:imagedata r:id="rId207" o:title="eqId553a93e0b6156befa00b50bdfaef95d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t>，</w:t>
      </w:r>
      <w:r>
        <w:object>
          <v:shape id="_x0000_i1128" o:spt="75" alt="eqIdba11242dcc61d3c7c3555b598b5fdc89" type="#_x0000_t75" style="height:11.4pt;width:43.1pt;" o:ole="t" filled="f" o:preferrelative="t" stroked="f" coordsize="21600,21600">
            <v:path/>
            <v:fill on="f" focussize="0,0"/>
            <v:stroke on="f" joinstyle="miter"/>
            <v:imagedata r:id="rId209" o:title="eqIdba11242dcc61d3c7c3555b598b5fdc8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t>，所以</w:t>
      </w:r>
      <w:r>
        <w:object>
          <v:shape id="_x0000_i1129" o:spt="75" alt="eqId5b836a0f9c491f85767e8f6695576fd5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11" o:title="eqId5b836a0f9c491f85767e8f6695576fd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t>，</w:t>
      </w:r>
      <w:r>
        <w:object>
          <v:shape id="_x0000_i1130" o:spt="75" alt="eqId299fe914d64f3a06f9b641d5591fc47a" type="#_x0000_t75" style="height:12.2pt;width:44.85pt;" o:ole="t" filled="f" o:preferrelative="t" stroked="f" coordsize="21600,21600">
            <v:path/>
            <v:fill on="f" focussize="0,0"/>
            <v:stroke on="f" joinstyle="miter"/>
            <v:imagedata r:id="rId213" o:title="eqId299fe914d64f3a06f9b641d5591fc47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t>，所以</w:t>
      </w:r>
      <w:r>
        <w:object>
          <v:shape id="_x0000_i1131" o:spt="75" alt="eqId9de7ea432599108b34a0ccaa0f2c75e7" type="#_x0000_t75" style="height:12.35pt;width:27.25pt;" o:ole="t" filled="f" o:preferrelative="t" stroked="f" coordsize="21600,21600">
            <v:path/>
            <v:fill on="f" focussize="0,0"/>
            <v:stroke on="f" joinstyle="miter"/>
            <v:imagedata r:id="rId215" o:title="eqId9de7ea432599108b34a0ccaa0f2c75e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t>平面</w:t>
      </w:r>
      <w:r>
        <w:object>
          <v:shape id="_x0000_i1132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82" o:title="eqId411b38a18046fea8e9fab1f9f9b80a5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t>．因为</w:t>
      </w:r>
      <w:r>
        <w:object>
          <v:shape id="_x0000_i1133" o:spt="75" alt="eqIdd9e3d21316e172dbde28aff239022d2b" type="#_x0000_t75" style="height:12.6pt;width:88.8pt;" o:ole="t" filled="f" o:preferrelative="t" stroked="f" coordsize="21600,21600">
            <v:path/>
            <v:fill on="f" focussize="0,0"/>
            <v:stroke on="f" joinstyle="miter"/>
            <v:imagedata r:id="rId218" o:title="eqIdd9e3d21316e172dbde28aff239022d2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t>，所以</w:t>
      </w:r>
      <w:r>
        <w:object>
          <v:shape id="_x0000_i1134" o:spt="75" alt="eqIdbd20feac1ef8ecc1a7f924f641a3b105" type="#_x0000_t75" style="height:17.9pt;width:117.9pt;" o:ole="t" filled="f" o:preferrelative="t" stroked="f" coordsize="21600,21600">
            <v:path/>
            <v:fill on="f" focussize="0,0"/>
            <v:stroke on="f" joinstyle="miter"/>
            <v:imagedata r:id="rId220" o:title="eqIdbd20feac1ef8ecc1a7f924f641a3b10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t>．因为四边形</w:t>
      </w:r>
      <w:r>
        <w:object>
          <v:shape id="_x0000_i113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82" o:title="eqId411b38a18046fea8e9fab1f9f9b80a5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t>是正方形，所以</w:t>
      </w:r>
      <w:r>
        <w:object>
          <v:shape id="_x0000_i1136" o:spt="75" alt="eqId8fa619f46a2f0bb0a71b6b34fb0774cf" type="#_x0000_t75" style="height:26.8pt;width:80.9pt;" o:ole="t" filled="f" o:preferrelative="t" stroked="f" coordsize="21600,21600">
            <v:path/>
            <v:fill on="f" focussize="0,0"/>
            <v:stroke on="f" joinstyle="miter"/>
            <v:imagedata r:id="rId223" o:title="eqId8fa619f46a2f0bb0a71b6b34fb0774c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t>，则</w:t>
      </w:r>
      <w:r>
        <w:object>
          <v:shape id="_x0000_i1137" o:spt="75" alt="eqId83e0f10fe33a6b2981935eb9d2e381e1" type="#_x0000_t75" style="height:17.9pt;width:112.6pt;" o:ole="t" filled="f" o:preferrelative="t" stroked="f" coordsize="21600,21600">
            <v:path/>
            <v:fill on="f" focussize="0,0"/>
            <v:stroke on="f" joinstyle="miter"/>
            <v:imagedata r:id="rId225" o:title="eqId83e0f10fe33a6b2981935eb9d2e381e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t>，故该正八面体的体积为</w:t>
      </w:r>
      <w:r>
        <w:object>
          <v:shape id="_x0000_i1138" o:spt="75" alt="eqIdd727f29eba1137c560c2247e4d4ffc4a" type="#_x0000_t75" style="height:29.55pt;width:121.4pt;" o:ole="t" filled="f" o:preferrelative="t" stroked="f" coordsize="21600,21600">
            <v:path/>
            <v:fill on="f" focussize="0,0"/>
            <v:stroke on="f" joinstyle="miter"/>
            <v:imagedata r:id="rId227" o:title="eqIdd727f29eba1137c560c2247e4d4ffc4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选：B.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28775" cy="1857375"/>
            <wp:effectExtent l="0" t="0" r="1905" b="1905"/>
            <wp:docPr id="100017" name="图片 100017" descr="@@@2a26cd1587504799aae62f771d5c80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a26cd1587504799aae62f771d5c80f2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【答案】BD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object>
          <v:shape id="_x0000_i1139" o:spt="75" alt="eqId0cde52e02168c74b4b1c0a8ce09287df" type="#_x0000_t75" style="height:11.4pt;width:36.9pt;" o:ole="t" filled="f" o:preferrelative="t" stroked="f" coordsize="21600,21600">
            <v:path/>
            <v:fill on="f" focussize="0,0"/>
            <v:stroke on="f" joinstyle="miter"/>
            <v:imagedata r:id="rId230" o:title="eqId0cde52e02168c74b4b1c0a8ce09287d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t>的面积为</w:t>
      </w:r>
      <w:r>
        <w:object>
          <v:shape id="_x0000_i1140" o:spt="75" alt="eqId11d114df288d30ba72062adb5ff1312c" type="#_x0000_t75" style="height:27.05pt;width:142.55pt;" o:ole="t" filled="f" o:preferrelative="t" stroked="f" coordsize="21600,21600">
            <v:path/>
            <v:fill on="f" focussize="0,0"/>
            <v:stroke on="f" joinstyle="miter"/>
            <v:imagedata r:id="rId232" o:title="eqId11d114df288d30ba72062adb5ff1312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因此，</w:t>
      </w:r>
      <w:r>
        <w:object>
          <v:shape id="_x0000_i1141" o:spt="75" alt="eqIdec5ccd04f8b4282840252c445d5f9dc6" type="#_x0000_t75" style="height:27.45pt;width:248.15pt;" o:ole="t" filled="f" o:preferrelative="t" stroked="f" coordsize="21600,21600">
            <v:path/>
            <v:fill on="f" focussize="0,0"/>
            <v:stroke on="f" joinstyle="miter"/>
            <v:imagedata r:id="rId234" o:title="eqIdec5ccd04f8b4282840252c445d5f9dc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三棱锥</w:t>
      </w:r>
      <w:r>
        <w:object>
          <v:shape id="_x0000_i1142" o:spt="75" alt="eqIdecc27ea3d9f5043326eda0a3b2c7e159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86" o:title="eqIdecc27ea3d9f5043326eda0a3b2c7e15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t>的体积为定值，与点</w:t>
      </w:r>
      <w:r>
        <w:object>
          <v:shape id="_x0000_i114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74" o:title="eqId2a30f3a8b673cc28bd90c50cf1a3528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t>、</w:t>
      </w:r>
      <w:r>
        <w:object>
          <v:shape id="_x0000_i114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6" o:title="eqIda0ed1ec316bc54c37c4286c208f5566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t>、</w:t>
      </w:r>
      <w:r>
        <w:object>
          <v:shape id="_x0000_i1145" o:spt="75" alt="eqIdacc290b44635265137fdf13146b6a6d9" type="#_x0000_t75" style="height:13.7pt;width:10.55pt;" o:ole="t" filled="f" o:preferrelative="t" stroked="f" coordsize="21600,21600">
            <v:path/>
            <v:fill on="f" focussize="0,0"/>
            <v:stroke on="f" joinstyle="miter"/>
            <v:imagedata r:id="rId82" o:title="eqIdacc290b44635265137fdf13146b6a6d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t>的位置均无关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选：BD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【答案】2∶1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设长方体的长宽高分别为</w:t>
      </w:r>
      <w:r>
        <w:object>
          <v:shape id="_x0000_i1146" o:spt="75" alt="eqId76f0649064a085fb74c997fb507a9b6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40" o:title="eqId76f0649064a085fb74c997fb507a9b6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t>，则</w:t>
      </w:r>
      <w:r>
        <w:object>
          <v:shape id="_x0000_i1147" o:spt="75" alt="eqId56b229474aee013101d8beaeb6b4ef19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242" o:title="eqId56b229474aee013101d8beaeb6b4ef1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题可知：</w:t>
      </w:r>
      <w:r>
        <w:object>
          <v:shape id="_x0000_i1148" o:spt="75" alt="eqId7d572c7737c960f6dd769bf62a0c0692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244" o:title="eqId7d572c7737c960f6dd769bf62a0c069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t>，</w:t>
      </w:r>
      <w:r>
        <w:object>
          <v:shape id="_x0000_i1149" o:spt="75" alt="eqIde681bbb41f8fe3c7ba9ed0b3a6474ce6" type="#_x0000_t75" style="height:27.05pt;width:65.95pt;" o:ole="t" filled="f" o:preferrelative="t" stroked="f" coordsize="21600,21600">
            <v:path/>
            <v:fill on="f" focussize="0,0"/>
            <v:stroke on="f" joinstyle="miter"/>
            <v:imagedata r:id="rId246" o:title="eqIde681bbb41f8fe3c7ba9ed0b3a6474ce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t>，所以</w:t>
      </w:r>
      <w:r>
        <w:object>
          <v:shape id="_x0000_i1150" o:spt="75" alt="eqId290d44afebbff5c40d0917d6f0248043" type="#_x0000_t75" style="height:15.95pt;width:51.9pt;" o:ole="t" filled="f" o:preferrelative="t" stroked="f" coordsize="21600,21600">
            <v:path/>
            <v:fill on="f" focussize="0,0"/>
            <v:stroke on="f" joinstyle="miter"/>
            <v:imagedata r:id="rId248" o:title="eqId290d44afebbff5c40d0917d6f024804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【答案】(1)侧棱长为3，斜高为</w:t>
      </w:r>
      <w:r>
        <w:object>
          <v:shape id="_x0000_i1151" o:spt="75" alt="eqId2967337e3fcb228dded64ab0c41a17e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50" o:title="eqId2967337e3fcb228dded64ab0c41a17e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t>(2)</w:t>
      </w:r>
      <w:r>
        <w:object>
          <v:shape id="_x0000_i1152" o:spt="75" alt="eqId9e815271357c67fe1f26dfbdd527234e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252" o:title="eqId9e815271357c67fe1f26dfbdd527234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lang w:eastAsia="zh-CN"/>
        </w:rPr>
        <w:t>【解析】</w:t>
      </w:r>
      <w:r>
        <w:t>（1）设</w:t>
      </w:r>
      <w:r>
        <w:rPr>
          <w:rFonts w:ascii="Times New Roman" w:hAnsi="Times New Roman" w:eastAsia="Times New Roman" w:cs="Times New Roman"/>
          <w:i/>
        </w:rPr>
        <w:t>SO</w:t>
      </w:r>
      <w:r>
        <w:t>为正四棱锥</w:t>
      </w:r>
      <w:r>
        <w:rPr>
          <w:rFonts w:ascii="Times New Roman" w:hAnsi="Times New Roman" w:eastAsia="Times New Roman" w:cs="Times New Roman"/>
          <w:i/>
        </w:rPr>
        <w:t>S</w:t>
      </w:r>
      <w:r>
        <w:t>﹣</w:t>
      </w:r>
      <w:r>
        <w:rPr>
          <w:rFonts w:ascii="Times New Roman" w:hAnsi="Times New Roman" w:eastAsia="Times New Roman" w:cs="Times New Roman"/>
          <w:i/>
        </w:rPr>
        <w:t>ABCD</w:t>
      </w:r>
      <w:r>
        <w:t>的高，则</w:t>
      </w:r>
      <w:r>
        <w:rPr>
          <w:rFonts w:ascii="Times New Roman" w:hAnsi="Times New Roman" w:eastAsia="Times New Roman" w:cs="Times New Roman"/>
          <w:i/>
        </w:rPr>
        <w:t>SO</w:t>
      </w:r>
      <w:r>
        <w:t>＝1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作</w:t>
      </w:r>
      <w:r>
        <w:rPr>
          <w:rFonts w:ascii="Times New Roman" w:hAnsi="Times New Roman" w:eastAsia="Times New Roman" w:cs="Times New Roman"/>
          <w:i/>
        </w:rPr>
        <w:t>OM</w:t>
      </w:r>
      <w:r>
        <w:t>⊥</w:t>
      </w:r>
      <w:r>
        <w:rPr>
          <w:rFonts w:ascii="Times New Roman" w:hAnsi="Times New Roman" w:eastAsia="Times New Roman" w:cs="Times New Roman"/>
          <w:i/>
        </w:rPr>
        <w:t>BC</w:t>
      </w:r>
      <w:r>
        <w:t>于</w:t>
      </w:r>
      <w:r>
        <w:rPr>
          <w:rFonts w:ascii="Times New Roman" w:hAnsi="Times New Roman" w:eastAsia="Times New Roman" w:cs="Times New Roman"/>
          <w:i/>
        </w:rPr>
        <w:t>M</w:t>
      </w:r>
      <w:r>
        <w:t>，则</w:t>
      </w:r>
      <w:r>
        <w:rPr>
          <w:rFonts w:ascii="Times New Roman" w:hAnsi="Times New Roman" w:eastAsia="Times New Roman" w:cs="Times New Roman"/>
          <w:i/>
        </w:rPr>
        <w:t>M</w:t>
      </w:r>
      <w:r>
        <w:t>为</w:t>
      </w:r>
      <w:r>
        <w:rPr>
          <w:rFonts w:ascii="Times New Roman" w:hAnsi="Times New Roman" w:eastAsia="Times New Roman" w:cs="Times New Roman"/>
          <w:i/>
        </w:rPr>
        <w:t>BC</w:t>
      </w:r>
      <w:r>
        <w:t xml:space="preserve"> 中点，连接</w:t>
      </w:r>
      <w:r>
        <w:rPr>
          <w:rFonts w:ascii="Times New Roman" w:hAnsi="Times New Roman" w:eastAsia="Times New Roman" w:cs="Times New Roman"/>
          <w:i/>
        </w:rPr>
        <w:t>OM</w:t>
      </w:r>
      <w:r>
        <w:t>，</w:t>
      </w:r>
      <w:r>
        <w:rPr>
          <w:rFonts w:ascii="Times New Roman" w:hAnsi="Times New Roman" w:eastAsia="Times New Roman" w:cs="Times New Roman"/>
          <w:i/>
        </w:rPr>
        <w:t>OB</w:t>
      </w:r>
      <w:r>
        <w:t>，则</w:t>
      </w:r>
      <w:r>
        <w:rPr>
          <w:rFonts w:ascii="Times New Roman" w:hAnsi="Times New Roman" w:eastAsia="Times New Roman" w:cs="Times New Roman"/>
          <w:i/>
        </w:rPr>
        <w:t>SO</w:t>
      </w:r>
      <w:r>
        <w:t>⊥</w:t>
      </w:r>
      <w:r>
        <w:rPr>
          <w:rFonts w:ascii="Times New Roman" w:hAnsi="Times New Roman" w:eastAsia="Times New Roman" w:cs="Times New Roman"/>
          <w:i/>
        </w:rPr>
        <w:t>OB</w:t>
      </w:r>
      <w:r>
        <w:t>，</w:t>
      </w:r>
      <w:r>
        <w:rPr>
          <w:rFonts w:ascii="Times New Roman" w:hAnsi="Times New Roman" w:eastAsia="Times New Roman" w:cs="Times New Roman"/>
          <w:i/>
        </w:rPr>
        <w:t>SO</w:t>
      </w:r>
      <w:r>
        <w:t>⊥</w:t>
      </w:r>
      <w:r>
        <w:rPr>
          <w:rFonts w:ascii="Times New Roman" w:hAnsi="Times New Roman" w:eastAsia="Times New Roman" w:cs="Times New Roman"/>
          <w:i/>
        </w:rPr>
        <w:t>OM</w: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BC</w:t>
      </w:r>
      <w:r>
        <w:t>＝4，</w:t>
      </w:r>
      <w:r>
        <w:rPr>
          <w:rFonts w:ascii="Times New Roman" w:hAnsi="Times New Roman" w:eastAsia="Times New Roman" w:cs="Times New Roman"/>
          <w:i/>
        </w:rPr>
        <w:t>BM</w:t>
      </w:r>
      <w:r>
        <w:t>＝2，则</w:t>
      </w:r>
      <w:r>
        <w:rPr>
          <w:rFonts w:ascii="Times New Roman" w:hAnsi="Times New Roman" w:eastAsia="Times New Roman" w:cs="Times New Roman"/>
          <w:i/>
        </w:rPr>
        <w:t>OM</w:t>
      </w:r>
      <w:r>
        <w:t>＝2，</w:t>
      </w:r>
      <w:r>
        <w:rPr>
          <w:rFonts w:ascii="Times New Roman" w:hAnsi="Times New Roman" w:eastAsia="Times New Roman" w:cs="Times New Roman"/>
          <w:i/>
        </w:rPr>
        <w:t>OB</w:t>
      </w:r>
      <w:r>
        <w:t>＝</w:t>
      </w:r>
      <w:r>
        <w:object>
          <v:shape id="_x0000_i1153" o:spt="75" alt="eqId804c767ba8ba0ac1fc157fc345cea965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254" o:title="eqId804c767ba8ba0ac1fc157fc345cea96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t>，在Rt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SOB</w:t>
      </w:r>
      <w:r>
        <w:t>中，</w:t>
      </w:r>
      <w:r>
        <w:object>
          <v:shape id="_x0000_i1154" o:spt="75" alt="eqId3f6439539b8f0c6eba40ad7b0ba7dd41" type="#_x0000_t75" style="height:17.85pt;width:131.1pt;" o:ole="t" filled="f" o:preferrelative="t" stroked="f" coordsize="21600,21600">
            <v:path/>
            <v:fill on="f" focussize="0,0"/>
            <v:stroke on="f" joinstyle="miter"/>
            <v:imagedata r:id="rId256" o:title="eqId3f6439539b8f0c6eba40ad7b0ba7dd4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在Rt</w:t>
      </w:r>
      <w:r>
        <w:rPr>
          <w:rFonts w:ascii="Cambria Math" w:hAnsi="Cambria Math" w:eastAsia="Cambria Math" w:cs="Cambria Math"/>
        </w:rPr>
        <w:t>△</w:t>
      </w:r>
      <w:r>
        <w:rPr>
          <w:rFonts w:ascii="Times New Roman" w:hAnsi="Times New Roman" w:eastAsia="Times New Roman" w:cs="Times New Roman"/>
          <w:i/>
        </w:rPr>
        <w:t>SOM</w:t>
      </w:r>
      <w:r>
        <w:t>中，</w:t>
      </w:r>
      <w:r>
        <w:object>
          <v:shape id="_x0000_i1155" o:spt="75" alt="eqId88c9a923d2049b33580aeac103f3b66e" type="#_x0000_t75" style="height:16.15pt;width:42.2pt;" o:ole="t" filled="f" o:preferrelative="t" stroked="f" coordsize="21600,21600">
            <v:path/>
            <v:fill on="f" focussize="0,0"/>
            <v:stroke on="f" joinstyle="miter"/>
            <v:imagedata r:id="rId258" o:title="eqId88c9a923d2049b33580aeac103f3b66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t>，∴棱锥的侧棱长为3，斜高为</w:t>
      </w:r>
      <w:r>
        <w:object>
          <v:shape id="_x0000_i1156" o:spt="75" alt="eqId2967337e3fcb228dded64ab0c41a17e0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250" o:title="eqId2967337e3fcb228dded64ab0c41a17e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棱锥的表面积：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57" o:spt="75" alt="eqId8d4d052b170e6b1e4f4f8b004c8edae5" type="#_x0000_t75" style="height:16.45pt;width:96.8pt;" o:ole="t" filled="f" o:preferrelative="t" stroked="f" coordsize="21600,21600">
            <v:path/>
            <v:fill on="f" focussize="0,0"/>
            <v:stroke on="f" joinstyle="miter"/>
            <v:imagedata r:id="rId261" o:title="eqId8d4d052b170e6b1e4f4f8b004c8edae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object>
          <v:shape id="_x0000_i1158" o:spt="75" alt="eqId6a7dfddf3970df497fa70a58c90ca121" type="#_x0000_t75" style="height:27.15pt;width:148.65pt;" o:ole="t" filled="f" o:preferrelative="t" stroked="f" coordsize="21600,21600">
            <v:path/>
            <v:fill on="f" focussize="0,0"/>
            <v:stroke on="f" joinstyle="miter"/>
            <v:imagedata r:id="rId263" o:title="eqId6a7dfddf3970df497fa70a58c90ca12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t>.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5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EDBB5E4"/>
    <w:multiLevelType w:val="singleLevel"/>
    <w:tmpl w:val="9EDBB5E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B7166C61"/>
    <w:multiLevelType w:val="singleLevel"/>
    <w:tmpl w:val="B7166C61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0E6EA463"/>
    <w:multiLevelType w:val="singleLevel"/>
    <w:tmpl w:val="0E6EA463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cyNmI3NzIwMTRlNjkyMzkyN2RlMGE0MDhjMWNiZTYifQ=="/>
  </w:docVars>
  <w:rsids>
    <w:rsidRoot w:val="44920B3B"/>
    <w:rsid w:val="004151FC"/>
    <w:rsid w:val="00C02FC6"/>
    <w:rsid w:val="15487681"/>
    <w:rsid w:val="1FED72F9"/>
    <w:rsid w:val="2D1F5B4E"/>
    <w:rsid w:val="3954569A"/>
    <w:rsid w:val="3B5344E9"/>
    <w:rsid w:val="44920B3B"/>
    <w:rsid w:val="47E67906"/>
    <w:rsid w:val="4ABE1451"/>
    <w:rsid w:val="4DD858FA"/>
    <w:rsid w:val="5322283B"/>
    <w:rsid w:val="58C827B9"/>
    <w:rsid w:val="5F822D5F"/>
    <w:rsid w:val="63486C77"/>
    <w:rsid w:val="6397692D"/>
    <w:rsid w:val="678C47E6"/>
    <w:rsid w:val="6BE9361A"/>
    <w:rsid w:val="6C305B70"/>
    <w:rsid w:val="6CF26FDE"/>
    <w:rsid w:val="700218F8"/>
    <w:rsid w:val="785E4509"/>
    <w:rsid w:val="7B6804F1"/>
    <w:rsid w:val="7C035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qFormat/>
    <w:uiPriority w:val="0"/>
  </w:style>
  <w:style w:type="table" w:default="1" w:styleId="4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png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6" Type="http://schemas.openxmlformats.org/officeDocument/2006/relationships/fontTable" Target="fontTable.xml"/><Relationship Id="rId265" Type="http://schemas.openxmlformats.org/officeDocument/2006/relationships/numbering" Target="numbering.xml"/><Relationship Id="rId264" Type="http://schemas.openxmlformats.org/officeDocument/2006/relationships/customXml" Target="../customXml/item1.xml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9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png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2.bin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10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png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oleObject" Target="embeddings/oleObject84.bin"/><Relationship Id="rId17" Type="http://schemas.openxmlformats.org/officeDocument/2006/relationships/image" Target="media/image8.png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png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png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png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png"/><Relationship Id="rId102" Type="http://schemas.openxmlformats.org/officeDocument/2006/relationships/image" Target="media/image48.png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0T09:31:00Z</dcterms:created>
  <dc:creator>何乐不为</dc:creator>
  <cp:lastModifiedBy>Chenerbuer</cp:lastModifiedBy>
  <dcterms:modified xsi:type="dcterms:W3CDTF">2024-02-22T12:49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CE68F66CABA84691AD294D96003D2A54_13</vt:lpwstr>
  </property>
</Properties>
</file>